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  <p:sldMasterId id="2147483677" r:id="rId3"/>
  </p:sldMasterIdLst>
  <p:notesMasterIdLst>
    <p:notesMasterId r:id="rId14"/>
  </p:notesMasterIdLst>
  <p:handoutMasterIdLst>
    <p:handoutMasterId r:id="rId15"/>
  </p:handoutMasterIdLst>
  <p:sldIdLst>
    <p:sldId id="392" r:id="rId4"/>
    <p:sldId id="425" r:id="rId5"/>
    <p:sldId id="393" r:id="rId6"/>
    <p:sldId id="395" r:id="rId7"/>
    <p:sldId id="405" r:id="rId8"/>
    <p:sldId id="406" r:id="rId9"/>
    <p:sldId id="407" r:id="rId10"/>
    <p:sldId id="404" r:id="rId11"/>
    <p:sldId id="426" r:id="rId12"/>
    <p:sldId id="427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9837" autoAdjust="0"/>
  </p:normalViewPr>
  <p:slideViewPr>
    <p:cSldViewPr snapToGrid="0" showGuides="1">
      <p:cViewPr>
        <p:scale>
          <a:sx n="100" d="100"/>
          <a:sy n="100" d="100"/>
        </p:scale>
        <p:origin x="-160" y="-80"/>
      </p:cViewPr>
      <p:guideLst>
        <p:guide orient="horz" pos="2176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C3C9801B-391E-452B-A4C3-BC5EC51A0BC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717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A528ADE2-B74F-4D9D-8D04-FB5D781EAB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9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3A503E6-B8FE-4B0A-9976-9CA65DFEA87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965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28008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7D4651B8-09C8-4A4D-BE8E-31B6C97A42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781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85BC747C-4E6E-462A-A001-3C1CA56269D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924664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7856ECB-7BA5-4EA4-A170-7A96316AE30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12777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883BA68D-4400-4AD9-848C-65748A4D082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181830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7.xml"/><Relationship Id="rId9" Type="http://schemas.openxmlformats.org/officeDocument/2006/relationships/theme" Target="../theme/theme3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43361" y="6553200"/>
            <a:ext cx="18006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ops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57951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1</a:t>
            </a:r>
            <a:r>
              <a:rPr lang="en-US" sz="1100" dirty="0" smtClean="0">
                <a:latin typeface="Comic Sans MS" pitchFamily="66" charset="0"/>
              </a:rPr>
              <a:t>, 2015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7057" y="6553200"/>
            <a:ext cx="14669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73429" y="6553200"/>
            <a:ext cx="16705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EBFB97A3-F52F-4FD6-B1AC-522A20C9546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February 14, 2014</a:t>
            </a:r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844140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9540" y="1246748"/>
            <a:ext cx="7889046" cy="4506351"/>
          </a:xfrm>
        </p:spPr>
        <p:txBody>
          <a:bodyPr/>
          <a:lstStyle/>
          <a:p>
            <a:pPr algn="ctr"/>
            <a:r>
              <a:rPr lang="en-US" sz="8800" b="0" dirty="0" smtClean="0"/>
              <a:t>Propositions &amp;</a:t>
            </a:r>
            <a:br>
              <a:rPr lang="en-US" sz="8800" b="0" dirty="0" smtClean="0"/>
            </a:br>
            <a:r>
              <a:rPr lang="en-US" sz="8800" b="0" dirty="0" smtClean="0"/>
              <a:t>Logical Opera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51210" y="6553200"/>
            <a:ext cx="1492791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57284" y="6553200"/>
            <a:ext cx="1586717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09590"/>
              </p:ext>
            </p:extLst>
          </p:nvPr>
        </p:nvGraphicFramePr>
        <p:xfrm>
          <a:off x="2811463" y="2084388"/>
          <a:ext cx="2725737" cy="337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0" name="Equation" r:id="rId4" imgW="698500" imgH="863600" progId="Equation.DSMT4">
                  <p:embed/>
                </p:oleObj>
              </mc:Choice>
              <mc:Fallback>
                <p:oleObj name="Equation" r:id="rId4" imgW="6985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084388"/>
                        <a:ext cx="2725737" cy="33716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76396"/>
              </p:ext>
            </p:extLst>
          </p:nvPr>
        </p:nvGraphicFramePr>
        <p:xfrm>
          <a:off x="2763838" y="1295400"/>
          <a:ext cx="3406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1" name="Equation" r:id="rId6" imgW="901700" imgH="228600" progId="Equation.DSMT4">
                  <p:embed/>
                </p:oleObj>
              </mc:Choice>
              <mc:Fallback>
                <p:oleObj name="Equation" r:id="rId6" imgW="901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3838" y="1295400"/>
                        <a:ext cx="34067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24509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8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9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2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3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4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5637" y="6553200"/>
            <a:ext cx="1518364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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3251DA95-B240-47FE-901D-B78FC8E8E532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Java Logical Expressions:</a:t>
            </a:r>
          </a:p>
        </p:txBody>
      </p:sp>
    </p:spTree>
    <p:extLst>
      <p:ext uri="{BB962C8B-B14F-4D97-AF65-F5344CB8AC3E}">
        <p14:creationId xmlns:p14="http://schemas.microsoft.com/office/powerpoint/2010/main" val="4092613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22</TotalTime>
  <Words>355</Words>
  <Application>Microsoft Macintosh PowerPoint</Application>
  <PresentationFormat>On-screen Show (4:3)</PresentationFormat>
  <Paragraphs>119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6.042 Lecture Template</vt:lpstr>
      <vt:lpstr>1_6.042 Lecture Template</vt:lpstr>
      <vt:lpstr>2_6.042 Lecture Template</vt:lpstr>
      <vt:lpstr>Equation</vt:lpstr>
      <vt:lpstr>MathType 6.0 Equation</vt:lpstr>
      <vt:lpstr>Propositions &amp; Logical Opera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Other Applications</vt:lpstr>
      <vt:lpstr>Digital Logic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94</cp:revision>
  <cp:lastPrinted>2015-02-09T22:00:47Z</cp:lastPrinted>
  <dcterms:created xsi:type="dcterms:W3CDTF">2011-02-09T15:01:58Z</dcterms:created>
  <dcterms:modified xsi:type="dcterms:W3CDTF">2015-02-10T07:04:18Z</dcterms:modified>
</cp:coreProperties>
</file>